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2FE2" w:rsidRPr="00EA07ED" w:rsidRDefault="001A4EB7" w:rsidP="00422FE2">
      <w:pPr>
        <w:pStyle w:val="basic"/>
        <w:jc w:val="right"/>
        <w:rPr>
          <w:i/>
        </w:rPr>
      </w:pPr>
      <w:r w:rsidRPr="00EA07ED">
        <w:rPr>
          <w:i/>
          <w:noProof/>
          <w:sz w:val="20"/>
          <w:lang w:eastAsia="en-CA"/>
        </w:rPr>
        <w:drawing>
          <wp:anchor distT="0" distB="0" distL="114300" distR="114300" simplePos="0" relativeHeight="251659264" behindDoc="0" locked="0" layoutInCell="1" allowOverlap="1" wp14:anchorId="50EA7B50" wp14:editId="4E89848D">
            <wp:simplePos x="0" y="0"/>
            <wp:positionH relativeFrom="column">
              <wp:posOffset>-225709</wp:posOffset>
            </wp:positionH>
            <wp:positionV relativeFrom="paragraph">
              <wp:posOffset>-109287</wp:posOffset>
            </wp:positionV>
            <wp:extent cx="450215" cy="290830"/>
            <wp:effectExtent l="0" t="0" r="698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215" cy="290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7ED">
        <w:rPr>
          <w:i/>
          <w:sz w:val="20"/>
        </w:rPr>
        <w:t>MCR3U – W1</w:t>
      </w:r>
      <w:r w:rsidR="00391023">
        <w:rPr>
          <w:i/>
          <w:sz w:val="20"/>
        </w:rPr>
        <w:t>7</w:t>
      </w:r>
    </w:p>
    <w:p w:rsidR="00494DE4" w:rsidRDefault="00494DE4" w:rsidP="00EA07ED">
      <w:pPr>
        <w:pStyle w:val="basic"/>
        <w:rPr>
          <w:sz w:val="18"/>
          <w:szCs w:val="18"/>
        </w:rPr>
      </w:pP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391023" w:rsidRDefault="00622F24" w:rsidP="00A63B74">
      <w:pPr>
        <w:pStyle w:val="basic"/>
        <w:rPr>
          <w:b/>
          <w:color w:val="0070C0"/>
          <w:sz w:val="36"/>
          <w:szCs w:val="36"/>
        </w:rPr>
      </w:pPr>
      <w:r w:rsidRPr="00391023">
        <w:rPr>
          <w:b/>
          <w:color w:val="0070C0"/>
          <w:sz w:val="36"/>
          <w:szCs w:val="36"/>
        </w:rPr>
        <w:t>Chapter 1</w:t>
      </w:r>
      <w:r w:rsidR="00B9138D" w:rsidRPr="00391023">
        <w:rPr>
          <w:b/>
          <w:color w:val="0070C0"/>
          <w:sz w:val="36"/>
          <w:szCs w:val="36"/>
        </w:rPr>
        <w:t xml:space="preserve"> – </w:t>
      </w:r>
      <w:r w:rsidRPr="00391023">
        <w:rPr>
          <w:b/>
          <w:color w:val="0070C0"/>
          <w:sz w:val="36"/>
          <w:szCs w:val="36"/>
        </w:rPr>
        <w:t>Introduction to Functions</w:t>
      </w:r>
    </w:p>
    <w:p w:rsidR="00B9138D" w:rsidRPr="00EA2D94" w:rsidRDefault="000A0BAE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Review</w:t>
      </w:r>
      <w:r w:rsidR="00C94464">
        <w:rPr>
          <w:b/>
          <w:sz w:val="28"/>
          <w:szCs w:val="28"/>
        </w:rPr>
        <w:t xml:space="preserve"> (</w:t>
      </w:r>
      <w:r w:rsidR="00EA07ED" w:rsidRPr="00EA07ED">
        <w:rPr>
          <w:b/>
          <w:i/>
          <w:sz w:val="28"/>
          <w:szCs w:val="28"/>
        </w:rPr>
        <w:t xml:space="preserve">with </w:t>
      </w:r>
      <w:r w:rsidR="00C94464" w:rsidRPr="00EA07ED">
        <w:rPr>
          <w:b/>
          <w:i/>
          <w:sz w:val="28"/>
          <w:szCs w:val="28"/>
        </w:rPr>
        <w:t>suggest</w:t>
      </w:r>
      <w:r w:rsidR="00EA07ED" w:rsidRPr="00EA07ED">
        <w:rPr>
          <w:b/>
          <w:i/>
          <w:sz w:val="28"/>
          <w:szCs w:val="28"/>
        </w:rPr>
        <w:t>ed practice problems</w:t>
      </w:r>
      <w:r w:rsidR="00C94464">
        <w:rPr>
          <w:b/>
          <w:sz w:val="28"/>
          <w:szCs w:val="28"/>
        </w:rPr>
        <w:t>)</w:t>
      </w:r>
    </w:p>
    <w:p w:rsidR="00B9138D" w:rsidRDefault="00B9138D" w:rsidP="00A63B74">
      <w:pPr>
        <w:pStyle w:val="basic"/>
      </w:pPr>
    </w:p>
    <w:p w:rsidR="000A0BAE" w:rsidRPr="006C0491" w:rsidRDefault="000A0BAE" w:rsidP="000A0BAE">
      <w:pPr>
        <w:pStyle w:val="basic"/>
        <w:rPr>
          <w:b/>
          <w:i/>
          <w:sz w:val="28"/>
          <w:szCs w:val="28"/>
        </w:rPr>
      </w:pPr>
      <w:r w:rsidRPr="006C0491">
        <w:rPr>
          <w:b/>
          <w:i/>
          <w:sz w:val="28"/>
          <w:szCs w:val="28"/>
        </w:rPr>
        <w:t>You need to know:</w:t>
      </w:r>
      <w:r w:rsidR="006C0491">
        <w:rPr>
          <w:b/>
          <w:i/>
          <w:sz w:val="28"/>
          <w:szCs w:val="28"/>
        </w:rPr>
        <w:t xml:space="preserve"> (read your notes!!)</w:t>
      </w:r>
    </w:p>
    <w:p w:rsidR="000A0BAE" w:rsidRPr="00636FBC" w:rsidRDefault="000A0BAE" w:rsidP="000A0BAE">
      <w:pPr>
        <w:pStyle w:val="basic"/>
        <w:rPr>
          <w:b/>
        </w:rPr>
      </w:pPr>
      <w:r>
        <w:tab/>
      </w:r>
      <w:r w:rsidRPr="00636FBC">
        <w:rPr>
          <w:b/>
        </w:rPr>
        <w:t>From Section 1.1</w:t>
      </w:r>
      <w:r w:rsidR="00636FBC" w:rsidRPr="00636FBC">
        <w:rPr>
          <w:b/>
        </w:rPr>
        <w:t xml:space="preserve"> – Introduction to Functions</w:t>
      </w:r>
    </w:p>
    <w:p w:rsidR="000A0BAE" w:rsidRDefault="000A0BAE" w:rsidP="000A0BAE">
      <w:pPr>
        <w:pStyle w:val="basic"/>
        <w:numPr>
          <w:ilvl w:val="0"/>
          <w:numId w:val="2"/>
        </w:numPr>
      </w:pPr>
      <w:r>
        <w:t>The definition of a function and the difference between a function and just a relation (e.g. the Vertical Line Test).</w:t>
      </w:r>
    </w:p>
    <w:p w:rsidR="000A0BAE" w:rsidRDefault="000A0BAE" w:rsidP="000A0BAE">
      <w:pPr>
        <w:pStyle w:val="basic"/>
        <w:numPr>
          <w:ilvl w:val="0"/>
          <w:numId w:val="2"/>
        </w:numPr>
      </w:pPr>
      <w:r>
        <w:t>Know what the graph of a function is (it’s a set of points, not a picture!).</w:t>
      </w:r>
    </w:p>
    <w:p w:rsidR="000A0BAE" w:rsidRDefault="00662957" w:rsidP="000A0BAE">
      <w:pPr>
        <w:pStyle w:val="basic"/>
        <w:numPr>
          <w:ilvl w:val="0"/>
          <w:numId w:val="2"/>
        </w:numPr>
      </w:pPr>
      <w:r>
        <w:t>Domain and R</w:t>
      </w:r>
      <w:r w:rsidR="000A0BAE">
        <w:t>ange of functions (and plain old relations too).</w:t>
      </w:r>
    </w:p>
    <w:p w:rsidR="00EA07ED" w:rsidRDefault="000A0BAE" w:rsidP="000A0BAE">
      <w:pPr>
        <w:pStyle w:val="basic"/>
      </w:pPr>
      <w:r>
        <w:tab/>
      </w:r>
    </w:p>
    <w:p w:rsidR="000A0BAE" w:rsidRPr="00636FBC" w:rsidRDefault="000A0BAE" w:rsidP="00EA07ED">
      <w:pPr>
        <w:pStyle w:val="basic"/>
        <w:ind w:firstLine="720"/>
        <w:rPr>
          <w:b/>
        </w:rPr>
      </w:pPr>
      <w:r w:rsidRPr="00636FBC">
        <w:rPr>
          <w:b/>
        </w:rPr>
        <w:t>From 1.2</w:t>
      </w:r>
      <w:r w:rsidR="00636FBC" w:rsidRPr="00636FBC">
        <w:rPr>
          <w:b/>
        </w:rPr>
        <w:t xml:space="preserve"> – Function Notation</w:t>
      </w:r>
    </w:p>
    <w:p w:rsidR="000A0BAE" w:rsidRDefault="000A0BAE" w:rsidP="000A0BAE">
      <w:pPr>
        <w:pStyle w:val="basic"/>
        <w:numPr>
          <w:ilvl w:val="0"/>
          <w:numId w:val="3"/>
        </w:numPr>
      </w:pPr>
      <w:r>
        <w:t xml:space="preserve">Know Function Notation </w:t>
      </w:r>
      <w:r w:rsidRPr="000A0BAE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9.8pt" o:ole="">
            <v:imagedata r:id="rId6" o:title=""/>
          </v:shape>
          <o:OLEObject Type="Embed" ProgID="Equation.DSMT4" ShapeID="_x0000_i1025" DrawAspect="Content" ObjectID="_1549953629" r:id="rId7"/>
        </w:object>
      </w:r>
      <w:r>
        <w:t xml:space="preserve">. </w:t>
      </w:r>
    </w:p>
    <w:p w:rsidR="000A0BAE" w:rsidRDefault="000A0BAE" w:rsidP="000A0BAE">
      <w:pPr>
        <w:pStyle w:val="basic"/>
        <w:numPr>
          <w:ilvl w:val="0"/>
          <w:numId w:val="3"/>
        </w:numPr>
      </w:pPr>
      <w:r>
        <w:t>How to find range values given domain values for any function (example 1.2.1).</w:t>
      </w:r>
    </w:p>
    <w:p w:rsidR="00EA07ED" w:rsidRDefault="000A0BAE" w:rsidP="00EA2D94">
      <w:pPr>
        <w:pStyle w:val="basic"/>
      </w:pPr>
      <w:r>
        <w:tab/>
      </w:r>
    </w:p>
    <w:p w:rsidR="00422FE2" w:rsidRPr="00636FBC" w:rsidRDefault="000A0BAE" w:rsidP="00EA07ED">
      <w:pPr>
        <w:pStyle w:val="basic"/>
        <w:ind w:firstLine="720"/>
        <w:rPr>
          <w:b/>
        </w:rPr>
      </w:pPr>
      <w:r w:rsidRPr="00636FBC">
        <w:rPr>
          <w:b/>
        </w:rPr>
        <w:t>From 1.3 – 1.4</w:t>
      </w:r>
      <w:r w:rsidR="00636FBC" w:rsidRPr="00636FBC">
        <w:rPr>
          <w:b/>
        </w:rPr>
        <w:t xml:space="preserve"> – Parent </w:t>
      </w:r>
      <w:r w:rsidR="00636FBC">
        <w:rPr>
          <w:b/>
        </w:rPr>
        <w:t>Functions and Domain and R</w:t>
      </w:r>
      <w:r w:rsidR="00636FBC" w:rsidRPr="00636FBC">
        <w:rPr>
          <w:b/>
        </w:rPr>
        <w:t>ange</w:t>
      </w:r>
    </w:p>
    <w:p w:rsidR="000A0BAE" w:rsidRDefault="000A0BAE" w:rsidP="000A0BAE">
      <w:pPr>
        <w:pStyle w:val="basic"/>
        <w:numPr>
          <w:ilvl w:val="0"/>
          <w:numId w:val="4"/>
        </w:numPr>
      </w:pPr>
      <w:r>
        <w:t>Know the 5 basic parent functions, their basic shape, and their domains and ranges (See the chart on the first page of those notes).</w:t>
      </w:r>
    </w:p>
    <w:p w:rsidR="000A0BAE" w:rsidRDefault="000A0BAE" w:rsidP="000A0BAE">
      <w:pPr>
        <w:pStyle w:val="basic"/>
        <w:numPr>
          <w:ilvl w:val="0"/>
          <w:numId w:val="4"/>
        </w:numPr>
      </w:pPr>
      <w:r>
        <w:t>Know how to determine the domain and range of a function (relation) given the sketch of the graph.</w:t>
      </w:r>
    </w:p>
    <w:p w:rsidR="00662957" w:rsidRDefault="000A0BAE" w:rsidP="00662957">
      <w:pPr>
        <w:pStyle w:val="basic"/>
        <w:numPr>
          <w:ilvl w:val="0"/>
          <w:numId w:val="4"/>
        </w:numPr>
      </w:pPr>
      <w:r>
        <w:t xml:space="preserve">Know how to state </w:t>
      </w:r>
      <w:r w:rsidR="00662957">
        <w:t>domain and range in “</w:t>
      </w:r>
      <w:r w:rsidR="00662957" w:rsidRPr="00662957">
        <w:t>Set Notation</w:t>
      </w:r>
      <w:r w:rsidR="00662957">
        <w:t xml:space="preserve">” (including how to deal with </w:t>
      </w:r>
      <w:r>
        <w:t>“restrictions”</w:t>
      </w:r>
      <w:r w:rsidR="00662957">
        <w:t xml:space="preserve"> for domain and range).</w:t>
      </w:r>
    </w:p>
    <w:p w:rsidR="00636FBC" w:rsidRDefault="00662957" w:rsidP="00EA07ED">
      <w:pPr>
        <w:pStyle w:val="basic"/>
      </w:pPr>
      <w:r>
        <w:tab/>
      </w:r>
    </w:p>
    <w:p w:rsidR="00C94464" w:rsidRPr="00636FBC" w:rsidRDefault="00C94464" w:rsidP="00C94464">
      <w:pPr>
        <w:pStyle w:val="basic"/>
        <w:rPr>
          <w:b/>
        </w:rPr>
      </w:pPr>
      <w:r>
        <w:rPr>
          <w:b/>
        </w:rPr>
        <w:tab/>
      </w:r>
      <w:r w:rsidRPr="00636FBC">
        <w:rPr>
          <w:b/>
        </w:rPr>
        <w:t>From 1.6 – 1.8 (parts 1 and 2) – Transformations of Functions</w:t>
      </w:r>
    </w:p>
    <w:p w:rsidR="00C94464" w:rsidRPr="00662957" w:rsidRDefault="00C94464" w:rsidP="00C94464">
      <w:pPr>
        <w:pStyle w:val="basic"/>
        <w:numPr>
          <w:ilvl w:val="0"/>
          <w:numId w:val="6"/>
        </w:numPr>
        <w:rPr>
          <w:b/>
          <w:color w:val="0070C0"/>
        </w:rPr>
      </w:pPr>
      <w:r>
        <w:t xml:space="preserve">Know the three main types of transformations, and that those transformations can be applied both </w:t>
      </w:r>
      <w:r w:rsidRPr="00662957">
        <w:rPr>
          <w:b/>
          <w:color w:val="FF0000"/>
        </w:rPr>
        <w:t>horizontally (inside a parent function)</w:t>
      </w:r>
      <w:r w:rsidRPr="00662957">
        <w:rPr>
          <w:color w:val="FF0000"/>
        </w:rPr>
        <w:t xml:space="preserve"> </w:t>
      </w:r>
      <w:r>
        <w:t xml:space="preserve">and </w:t>
      </w:r>
      <w:r w:rsidRPr="00662957">
        <w:rPr>
          <w:b/>
          <w:color w:val="0070C0"/>
        </w:rPr>
        <w:t>vertically (outside a parent function).</w:t>
      </w:r>
    </w:p>
    <w:p w:rsidR="00C94464" w:rsidRDefault="00C94464" w:rsidP="00C94464">
      <w:pPr>
        <w:pStyle w:val="basic"/>
        <w:numPr>
          <w:ilvl w:val="0"/>
          <w:numId w:val="6"/>
        </w:numPr>
      </w:pPr>
      <w:r>
        <w:t>Know how to state all transformations of a given function (including stating the parent function).</w:t>
      </w:r>
    </w:p>
    <w:p w:rsidR="00C94464" w:rsidRDefault="00C94464" w:rsidP="00C94464">
      <w:pPr>
        <w:pStyle w:val="basic"/>
        <w:numPr>
          <w:ilvl w:val="0"/>
          <w:numId w:val="6"/>
        </w:numPr>
      </w:pPr>
      <w:r>
        <w:t>Know how to find “</w:t>
      </w:r>
      <w:r w:rsidRPr="00662957">
        <w:rPr>
          <w:b/>
          <w:color w:val="00B050"/>
        </w:rPr>
        <w:t>image points</w:t>
      </w:r>
      <w:r>
        <w:t>” for transformed functions (see Example 1.8.5 from Part 2).</w:t>
      </w:r>
    </w:p>
    <w:p w:rsidR="00C94464" w:rsidRDefault="00C94464" w:rsidP="00C94464">
      <w:pPr>
        <w:pStyle w:val="basic"/>
        <w:numPr>
          <w:ilvl w:val="0"/>
          <w:numId w:val="6"/>
        </w:numPr>
      </w:pPr>
      <w:r>
        <w:t>Know how to sketch parent and transformed functions.</w:t>
      </w:r>
    </w:p>
    <w:p w:rsidR="00C94464" w:rsidRPr="00024432" w:rsidRDefault="00C94464" w:rsidP="00C94464">
      <w:pPr>
        <w:pStyle w:val="basic"/>
        <w:numPr>
          <w:ilvl w:val="0"/>
          <w:numId w:val="6"/>
        </w:numPr>
        <w:rPr>
          <w:b/>
          <w:color w:val="0070C0"/>
        </w:rPr>
      </w:pPr>
      <w:r w:rsidRPr="00024432">
        <w:rPr>
          <w:b/>
          <w:color w:val="0070C0"/>
        </w:rPr>
        <w:t>Remember, horizontal transformations are always “</w:t>
      </w:r>
      <w:r w:rsidRPr="00024432">
        <w:rPr>
          <w:b/>
          <w:color w:val="00B050"/>
        </w:rPr>
        <w:t>opposite</w:t>
      </w:r>
      <w:r w:rsidRPr="00024432">
        <w:rPr>
          <w:b/>
          <w:color w:val="0070C0"/>
        </w:rPr>
        <w:t>”.</w:t>
      </w:r>
    </w:p>
    <w:p w:rsidR="003A3455" w:rsidRDefault="003A3455" w:rsidP="00636FBC">
      <w:pPr>
        <w:pStyle w:val="basic"/>
        <w:rPr>
          <w:b/>
          <w:sz w:val="32"/>
          <w:szCs w:val="32"/>
        </w:rPr>
      </w:pPr>
    </w:p>
    <w:p w:rsidR="003A3455" w:rsidRDefault="003A3455" w:rsidP="00636FBC">
      <w:pPr>
        <w:pStyle w:val="basic"/>
        <w:rPr>
          <w:b/>
          <w:sz w:val="32"/>
          <w:szCs w:val="32"/>
        </w:rPr>
      </w:pPr>
    </w:p>
    <w:p w:rsidR="003A3455" w:rsidRDefault="003A3455" w:rsidP="00636FBC">
      <w:pPr>
        <w:pStyle w:val="basic"/>
        <w:rPr>
          <w:b/>
          <w:sz w:val="32"/>
          <w:szCs w:val="32"/>
        </w:rPr>
      </w:pPr>
    </w:p>
    <w:p w:rsidR="003A3455" w:rsidRDefault="003A3455" w:rsidP="003A3455">
      <w:pPr>
        <w:pStyle w:val="basic"/>
        <w:rPr>
          <w:b/>
        </w:rPr>
      </w:pPr>
      <w:r w:rsidRPr="003A3455">
        <w:rPr>
          <w:b/>
        </w:rPr>
        <w:lastRenderedPageBreak/>
        <w:t>From 1.5 – Inverses of Functions</w:t>
      </w:r>
    </w:p>
    <w:p w:rsidR="003A3455" w:rsidRDefault="003A3455" w:rsidP="003A3455">
      <w:pPr>
        <w:pStyle w:val="basic"/>
        <w:numPr>
          <w:ilvl w:val="0"/>
          <w:numId w:val="11"/>
        </w:numPr>
      </w:pPr>
      <w:r>
        <w:t xml:space="preserve">Switch </w:t>
      </w:r>
      <w:r>
        <w:rPr>
          <w:i/>
        </w:rPr>
        <w:t>x</w:t>
      </w:r>
      <w:r>
        <w:t xml:space="preserve"> and </w:t>
      </w:r>
      <w:r w:rsidRPr="003A3455">
        <w:rPr>
          <w:position w:val="-14"/>
        </w:rPr>
        <w:object w:dxaOrig="580" w:dyaOrig="400">
          <v:shape id="_x0000_i1028" type="#_x0000_t75" style="width:28.8pt;height:19.8pt" o:ole="">
            <v:imagedata r:id="rId8" o:title=""/>
          </v:shape>
          <o:OLEObject Type="Embed" ProgID="Equation.DSMT4" ShapeID="_x0000_i1028" DrawAspect="Content" ObjectID="_1549953630" r:id="rId9"/>
        </w:object>
      </w:r>
      <w:r>
        <w:t xml:space="preserve">. We use the notation </w:t>
      </w:r>
      <w:r w:rsidRPr="003A3455">
        <w:rPr>
          <w:position w:val="-14"/>
        </w:rPr>
        <w:object w:dxaOrig="740" w:dyaOrig="400">
          <v:shape id="_x0000_i1031" type="#_x0000_t75" style="width:37.2pt;height:19.8pt" o:ole="">
            <v:imagedata r:id="rId10" o:title=""/>
          </v:shape>
          <o:OLEObject Type="Embed" ProgID="Equation.DSMT4" ShapeID="_x0000_i1031" DrawAspect="Content" ObjectID="_1549953631" r:id="rId11"/>
        </w:object>
      </w:r>
      <w:r>
        <w:t xml:space="preserve"> to say “inverse of </w:t>
      </w:r>
      <w:r>
        <w:rPr>
          <w:i/>
        </w:rPr>
        <w:t xml:space="preserve">f </w:t>
      </w:r>
      <w:r>
        <w:t>(</w:t>
      </w:r>
      <w:r>
        <w:rPr>
          <w:i/>
        </w:rPr>
        <w:t>x</w:t>
      </w:r>
      <w:r>
        <w:t xml:space="preserve">)”.  </w:t>
      </w:r>
    </w:p>
    <w:p w:rsidR="003A3455" w:rsidRDefault="003A3455" w:rsidP="003A3455">
      <w:pPr>
        <w:pStyle w:val="basic"/>
        <w:numPr>
          <w:ilvl w:val="0"/>
          <w:numId w:val="11"/>
        </w:numPr>
      </w:pPr>
      <w:r>
        <w:t>Knowledge of Transformations can help finding the algebraic equation for an inverse, although you can always use “brute force”</w:t>
      </w:r>
    </w:p>
    <w:p w:rsidR="003A3455" w:rsidRDefault="003A3455" w:rsidP="003A3455">
      <w:pPr>
        <w:pStyle w:val="basic"/>
      </w:pPr>
    </w:p>
    <w:p w:rsidR="003A3455" w:rsidRDefault="003A3455" w:rsidP="003A3455">
      <w:pPr>
        <w:pStyle w:val="basic"/>
      </w:pPr>
    </w:p>
    <w:p w:rsidR="003A3455" w:rsidRPr="003A3455" w:rsidRDefault="003A3455" w:rsidP="003A3455">
      <w:pPr>
        <w:pStyle w:val="basic"/>
      </w:pPr>
    </w:p>
    <w:p w:rsidR="00636FBC" w:rsidRPr="00636FBC" w:rsidRDefault="00636FBC" w:rsidP="00636FBC">
      <w:pPr>
        <w:pStyle w:val="basic"/>
        <w:rPr>
          <w:b/>
          <w:sz w:val="32"/>
          <w:szCs w:val="32"/>
        </w:rPr>
      </w:pPr>
      <w:r w:rsidRPr="00636FBC">
        <w:rPr>
          <w:b/>
          <w:sz w:val="32"/>
          <w:szCs w:val="32"/>
        </w:rPr>
        <w:t>Practice Problems</w:t>
      </w:r>
    </w:p>
    <w:p w:rsidR="00636FBC" w:rsidRPr="00636FBC" w:rsidRDefault="00636FBC" w:rsidP="00C94464">
      <w:pPr>
        <w:pStyle w:val="basic"/>
        <w:ind w:left="720"/>
        <w:rPr>
          <w:sz w:val="28"/>
          <w:szCs w:val="28"/>
        </w:rPr>
      </w:pPr>
      <w:r w:rsidRPr="00636FBC">
        <w:rPr>
          <w:sz w:val="28"/>
          <w:szCs w:val="28"/>
        </w:rPr>
        <w:t>Chapter Review – Pg. 76 – 77</w:t>
      </w:r>
    </w:p>
    <w:p w:rsidR="00636FBC" w:rsidRDefault="00636FBC" w:rsidP="00636FBC">
      <w:pPr>
        <w:pStyle w:val="basic"/>
        <w:rPr>
          <w:sz w:val="28"/>
          <w:szCs w:val="28"/>
        </w:rPr>
      </w:pPr>
      <w:r w:rsidRPr="00636FBC">
        <w:rPr>
          <w:sz w:val="28"/>
          <w:szCs w:val="28"/>
        </w:rPr>
        <w:tab/>
      </w:r>
      <w:r w:rsidRPr="00636FBC">
        <w:rPr>
          <w:sz w:val="28"/>
          <w:szCs w:val="28"/>
        </w:rPr>
        <w:tab/>
        <w:t>#1 – 4, 5ac, 6 – 8, 14 – 17, 19</w:t>
      </w:r>
    </w:p>
    <w:p w:rsidR="003A3455" w:rsidRDefault="003A3455" w:rsidP="00636FBC">
      <w:pPr>
        <w:pStyle w:val="basic"/>
        <w:rPr>
          <w:sz w:val="28"/>
          <w:szCs w:val="28"/>
        </w:rPr>
      </w:pPr>
    </w:p>
    <w:p w:rsidR="003A3455" w:rsidRPr="00636FBC" w:rsidRDefault="003A3455" w:rsidP="00636FBC">
      <w:pPr>
        <w:pStyle w:val="basic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416040</wp:posOffset>
                </wp:positionH>
                <wp:positionV relativeFrom="paragraph">
                  <wp:posOffset>24765</wp:posOffset>
                </wp:positionV>
                <wp:extent cx="312420" cy="182880"/>
                <wp:effectExtent l="19050" t="38100" r="49530" b="4572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3124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746C5" id="Ink 78" o:spid="_x0000_s1026" type="#_x0000_t75" style="position:absolute;margin-left:504.6pt;margin-top:1.8pt;width:25.35pt;height:15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">
                <v:imagedata r:id="rId13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608320</wp:posOffset>
                </wp:positionH>
                <wp:positionV relativeFrom="paragraph">
                  <wp:posOffset>-74295</wp:posOffset>
                </wp:positionV>
                <wp:extent cx="723840" cy="388620"/>
                <wp:effectExtent l="38100" t="57150" r="38735" b="4953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723840" cy="388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6B8C7" id="Ink 67" o:spid="_x0000_s1026" type="#_x0000_t75" style="position:absolute;margin-left:441.05pt;margin-top:-6.5pt;width:58.3pt;height:31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">
                <v:imagedata r:id="rId15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440512</wp:posOffset>
                </wp:positionH>
                <wp:positionV relativeFrom="paragraph">
                  <wp:posOffset>207369</wp:posOffset>
                </wp:positionV>
                <wp:extent cx="61344" cy="15552"/>
                <wp:effectExtent l="38100" t="38100" r="34290" b="4191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61344" cy="155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5E4AF" id="Ink 50" o:spid="_x0000_s1026" type="#_x0000_t75" style="position:absolute;margin-left:427.75pt;margin-top:16.2pt;width:5.65pt;height:2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">
                <v:imagedata r:id="rId17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02496</wp:posOffset>
                </wp:positionH>
                <wp:positionV relativeFrom="paragraph">
                  <wp:posOffset>161865</wp:posOffset>
                </wp:positionV>
                <wp:extent cx="84096" cy="7776"/>
                <wp:effectExtent l="38100" t="57150" r="49530" b="4953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84096" cy="77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514D2" id="Ink 49" o:spid="_x0000_s1026" type="#_x0000_t75" style="position:absolute;margin-left:424.85pt;margin-top:12.05pt;width:7.6pt;height: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">
                <v:imagedata r:id="rId19" o:title=""/>
              </v:shape>
            </w:pict>
          </mc:Fallback>
        </mc:AlternateContent>
      </w:r>
      <w:r>
        <w:rPr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411980</wp:posOffset>
                </wp:positionH>
                <wp:positionV relativeFrom="paragraph">
                  <wp:posOffset>-211455</wp:posOffset>
                </wp:positionV>
                <wp:extent cx="883980" cy="670560"/>
                <wp:effectExtent l="57150" t="38100" r="0" b="3429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883980" cy="6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D5D9D" id="Ink 48" o:spid="_x0000_s1026" type="#_x0000_t75" style="position:absolute;margin-left:346.7pt;margin-top:-17.05pt;width:71pt;height:53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">
                <v:imagedata r:id="rId21" o:title=""/>
              </v:shape>
            </w:pict>
          </mc:Fallback>
        </mc:AlternateContent>
      </w:r>
      <w:r>
        <w:rPr>
          <w:sz w:val="28"/>
          <w:szCs w:val="28"/>
        </w:rPr>
        <w:tab/>
        <w:t xml:space="preserve">Determine the inverse of </w:t>
      </w:r>
      <w:r w:rsidRPr="003A3455">
        <w:rPr>
          <w:position w:val="-14"/>
          <w:sz w:val="28"/>
          <w:szCs w:val="28"/>
        </w:rPr>
        <w:object w:dxaOrig="1980" w:dyaOrig="440">
          <v:shape id="_x0000_i1034" type="#_x0000_t75" style="width:99pt;height:22.2pt" o:ole="">
            <v:imagedata r:id="rId22" o:title=""/>
          </v:shape>
          <o:OLEObject Type="Embed" ProgID="Equation.DSMT4" ShapeID="_x0000_i1034" DrawAspect="Content" ObjectID="_1549953632" r:id="rId23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</w:p>
    <w:sectPr w:rsidR="003A3455" w:rsidRPr="00636FB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EE13671"/>
    <w:multiLevelType w:val="hybridMultilevel"/>
    <w:tmpl w:val="B7140D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71C8D"/>
    <w:multiLevelType w:val="hybridMultilevel"/>
    <w:tmpl w:val="1312F2A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1A518DF"/>
    <w:multiLevelType w:val="hybridMultilevel"/>
    <w:tmpl w:val="BB6828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0E339F"/>
    <w:multiLevelType w:val="hybridMultilevel"/>
    <w:tmpl w:val="2A3A72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8"/>
  </w:num>
  <w:num w:numId="7">
    <w:abstractNumId w:val="6"/>
  </w:num>
  <w:num w:numId="8">
    <w:abstractNumId w:val="10"/>
  </w:num>
  <w:num w:numId="9">
    <w:abstractNumId w:val="7"/>
  </w:num>
  <w:num w:numId="10">
    <w:abstractNumId w:val="9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F88"/>
    <w:rsid w:val="00024432"/>
    <w:rsid w:val="000A0BAE"/>
    <w:rsid w:val="001A4EB7"/>
    <w:rsid w:val="00391023"/>
    <w:rsid w:val="003A3455"/>
    <w:rsid w:val="00422FE2"/>
    <w:rsid w:val="00494DE4"/>
    <w:rsid w:val="005F095E"/>
    <w:rsid w:val="00622F24"/>
    <w:rsid w:val="00631971"/>
    <w:rsid w:val="00636FBC"/>
    <w:rsid w:val="00662957"/>
    <w:rsid w:val="006C0491"/>
    <w:rsid w:val="007A1F88"/>
    <w:rsid w:val="00886134"/>
    <w:rsid w:val="00991D39"/>
    <w:rsid w:val="00A63B74"/>
    <w:rsid w:val="00B9138D"/>
    <w:rsid w:val="00C94464"/>
    <w:rsid w:val="00CE0F78"/>
    <w:rsid w:val="00D13384"/>
    <w:rsid w:val="00DA7967"/>
    <w:rsid w:val="00EA07ED"/>
    <w:rsid w:val="00EA211E"/>
    <w:rsid w:val="00EA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3041EF"/>
  <w15:docId w15:val="{FBA572AE-FC6D-41F2-B000-7BA199D4E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customXml" Target="ink/ink4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customXml" Target="ink/ink1.xml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customXml" Target="ink/ink3.xml"/><Relationship Id="rId20" Type="http://schemas.openxmlformats.org/officeDocument/2006/relationships/customXml" Target="ink/ink5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customXml" Target="ink/ink2.xml"/><Relationship Id="rId22" Type="http://schemas.openxmlformats.org/officeDocument/2006/relationships/image" Target="media/image1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3-02T14:54:20.130"/>
    </inkml:context>
    <inkml:brush xml:id="br0">
      <inkml:brushProperty name="width" value="0.04" units="cm"/>
      <inkml:brushProperty name="height" value="0.04" units="cm"/>
    </inkml:brush>
  </inkml:definitions>
  <inkml:trace contextRef="#ctx0" brushRef="#br0">126 191 9348,'0'0'2449,"0"0"65,0 22-1282,0-22-367,0 20-177,0 23-160,0-23-256,0 2-288,0 20-288,-20 1 80,20-22-2353,0 21-2129,0 0-5363</inkml:trace>
  <inkml:trace contextRef="#ctx0" brushRef="#br0" timeOffset="202">0 423 10901,'0'0'2849,"0"-21"129,0 21-1474,22 0-351,-22 0-145,20 0-287,-20-21-257,22 21-112,-2 0-112,2-21-256,19 21-48,-19-21-528,-1 21-257,21 0-2336,-21-21-2514,0 21-6066</inkml:trace>
  <inkml:trace contextRef="#ctx0" brushRef="#br0" timeOffset="4036">423 85 7732,'0'0'1984,"0"0"113,0 21-1120,-21-21-129,21 0-31,0 21-65,0-21-80,0 21-127,-21-21-81,21 22-80,0-22-64,0 20-48,0-20-48,0 0-16,0 0-16,0 0-15,0 0-33,21 0 0,-21 0-32,0 0 16,0 0-16,21 0 0,-21 0 16,0 0 0,21 0 16,-21 0-32,0 0 16,0 22-32,21-22 16,-21 0-16,0 0-16,21 0 0,-21 0-16,21 0 0,1 0 0,-22 0-32,21 21 1,0-21-17,-21 20-16,21-20 16,-21 22-16,21-1 16,-21 0 0,0 0 0,0 1 0,0-2 0,21 2 0,-21-1 0,0 0 32,0 0 48,-21-21 64,21 0 32,0 21 16,-21-21 16,21 0 0,-21 0-32,0 21-64,21-21-48,-21 0-48,-1 0-48,1 0-160,0-21 0,21 21-464,-21 0-369,21 0 161,0-21-2369,0 21-2322,0-21-5346</inkml:trace>
  <inkml:trace contextRef="#ctx0" brushRef="#br0" timeOffset="4257">466 126 9684,'22'0'2866,"-2"-21"143,2 21-768,-1-21-944,21 21-305,-21-21-175,21 21-417,0-21-160,0 21-432,1 0-2882,-1-21 1,-21 21-2193,0-21-46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3-02T14:54:13.331"/>
    </inkml:context>
    <inkml:brush xml:id="br0">
      <inkml:brushProperty name="width" value="0.04" units="cm"/>
      <inkml:brushProperty name="height" value="0.04" units="cm"/>
    </inkml:brush>
  </inkml:definitions>
  <inkml:trace contextRef="#ctx0" brushRef="#br0">21 698 6243,'0'0'1457,"0"0"-1,0 0-912,0 0-255,0-21-177,0 21-144,0 0-96,0 0-33,0 0 1,0 21 0,0-21 48,0 0 112,0 0 176,0 0 193,0 0 111,0 0 112,-21 0 128,21 0 81,0 0 31,0 0-48,0 0-15,21 0-1,-21 0-32,0 0-47,0 0-33,0 0-32,0 0-15,0 21-49,0-21-32,0 21-48,0 1-79,0-2-49,0 1-64,0 22-80,21-22-48,-21 21-48,0-21-64,21 1-16,-21-1-16,22 0-16,-22 0 0,21-21 0,-21 21-16,0-21 16,0 21-16,20-21 0,-20 0 16,0 0 0,0 21 0,0-21 0,0 0 0,0 0 16,0 0-16,0 0 0,0 0 0,0-21 16,-20 21 0,20 0 32,0 0 0,0-21 0,0 21 32,0 0 16,0-21-32,0 21 0,0 0 0,0-21-16,0 21 0,0-21-16,0 0-16,0-1 0,0 1 16,0-21-16,0 21 16,0-43-16,0 22 0,20 0-16,-20-1 17,0 1-17,0-1 0,0 1 0,0 21 16,22 1 0,-22-2 0,0 1 16,0 0 0,21 0 16,-21-1 0,0 22 0,0-21 0,21 21 0,-21-21-16,0 21 0,21-21 0,-21-1-32,0 22 16,22-20-16,-22 20 0,0 0 0,21-21 0,-21 21 16,0-22-16,0 22 16,0 0-16,21 0 16,-21 0 0,0 0 0,21 0 0,-21 0-16,22 0 16,-22 0 0,20 0-16,-20-20 16,21 20 0,1 0-16,-1 0 16,0-22-16,-21 22 16,21 0-16,0 0 0,0 0 0,1 0 0,-22 0 16,21 0-16,0 0 0,0 0 0,21 0 0,-21 0 0,1 0 0,-1 0-16,0 0 0,0-21-16,21 21 0,-20 0 0,-1 0 0,0 0 0,0 0 0,0-21 32,1 21-16,-2 0 0,2 0 16,-1 0 0,21 0 0,-20-21-16,-1 21-16,0 0-16,0 0 16,21 0-32,-21 0 0,1 0-16,-1 0-17,21 0 17,-20 0 16,-2 0 0,23-22 16,-22 22 0,0 0 32,0 0 0,-21 0 16,21 0 0,0 0 0,-21 0 0,22 0 0,-22 0 0,21 0 0,-21 0 0,21 0 0,0 0 0,1 0 0,-22 0 0,20 0 0,2-21 0,-1 21 0,-21 0 0,21 0 0,-21 0 0,21 0 0,-21-21 0,21 21 0,-21 0 16,22 0-16,-22 0 0,20 0 0,-20 0 16,22 21-16,-1-21 0,-21 0 0,21 0 0,0 0 16,-21-21-16,22 21 0,-1 0 0,-21 0 0,21-21 0,-21 21 16,0 0-16,0 0 16,0 0 0,0 0-48,-21 0-112,21 21 64,0-21-496,0 0 288,-21 0-2962,21 0-2608,0 0-6596</inkml:trace>
  <inkml:trace contextRef="#ctx0" brushRef="#br0" timeOffset="1300">381 444 7363,'0'0'2289,"0"0"145,21 0-33,-21 0-1265,0 0-223,0 0-193,0 0-176,0 0-160,21 0-128,-21 0-95,0 0-49,0 21-48,0-21 16,0 0-16,0 0 0,0 21 0,0-21-16,0 21 0,0 0 16,0-21 0,0 21-176,0 0-192,0-21-161,0 21 193,21-21-2481,-21 21-2225,21-21-5411</inkml:trace>
  <inkml:trace contextRef="#ctx0" brushRef="#br0" timeOffset="1657">339 740 9877,'0'0'2689,"0"0"128,0-21-1248,21 21-465,0-21-239,-21 21-177,42-21-240,-21 21-384,1-21-336,-2 21-32,2-21-2593,-1 21-2386,0 0-6082</inkml:trace>
  <inkml:trace contextRef="#ctx0" brushRef="#br0" timeOffset="2200">402 804 9652,'0'0'2578,"0"0"143,22 0-1136,-22-21-465,20 21-240,-20 0-143,22 0-177,-2-20-176,2 20-112,-1 0-112,0 0-47,-21-22-49,21 22 0,0 22-32,-21-22 0,0 20-16,0-20-16,-21 21-16,21 1-32,-21-2 0,0 2-16,21-1-17,-21-21 17,21 21 0,-22-21 32,22 0 0,0 0 16,0 0 0,0 0 0,0 0 0,22 0 0,-22 0 0,0 0 16,21 0 0,0 0 0,-21 0 0,21 0 0,0 0 0,-21 0-16,21 0 0,-21 0-16,0 0 16,0 21 0,0-21-16,0 21 32,0-21-16,0 21 16,0-21 16,-21 22 16,21-22 48,0 20 48,0-20 48,-21 0 33,21 21 15,0-21-16,-21 0 16,21 0-80,0 0-144,0 0-544,0 0-993,21 0-1568,-21 0-2370,0-21-5586</inkml:trace>
  <inkml:trace contextRef="#ctx0" brushRef="#br0" timeOffset="2636">846 444 7363,'0'0'2241,"-21"0"96,21 0 1,0 0-1298,-21 21-176,21-21-95,-21 21-129,21 0-80,0 21-31,-21-21-33,21 21-80,-21 1-64,21-1-48,0 0-48,0 1-48,0-1-47,21-21-1,0 21-48,-21-20-352,21 20-385,0-42-2384,21 21-2466,-21 0-6322</inkml:trace>
  <inkml:trace contextRef="#ctx0" brushRef="#br0" timeOffset="3800">953 677 9973,'0'-21'2673,"21"21"96,-21 0-1328,21 0-337,0-21-175,-21 21-177,21 0-256,1 0-192,-2 0-96,-20 21-95,0-21-130,0 21-63,0 0-32,0 1-32,0-2-16,-20 2-16,-2-1 16,22-1 32,-21 2 48,21-22 32,0 21 16,0-21 48,0 21 0,-21-21 16,21 0 0,0-21 0,0 21 0,0 0 0,0-21-16,0 21-16,0 0-16,0-22-96,0 22-192,0-20-160,0 20-97,21 0-207,-21 0-112,0 0 1776,21 0-3633,-21 0-1921,22-21-5571</inkml:trace>
  <inkml:trace contextRef="#ctx0" brushRef="#br0" timeOffset="4066">1185 592 8628,'0'0'2225,"-21"0"80,21 21-1168,0-21-161,0 0-80,-21 0-95,21 21-97,0 0-80,0 1-15,0-2-65,0 2-128,0-1-96,0 0-64,21 0-48,-21 0-47,21 0-113,0-21-128,0 21-417,1-21-239,-2 0-80,2 0-2194,-2-21-2240,-20 21-5219</inkml:trace>
  <inkml:trace contextRef="#ctx0" brushRef="#br0" timeOffset="4317">1376 719 9060,'0'0'2465,"0"0"208,0 0-1152,21 0-352,-21 0-209,21-21-191,0 21-161,-21 0-320,21 0-448,1-21-336,-2 21 1040,-20 0-3361,22 0-2386,-2-21-6178</inkml:trace>
  <inkml:trace contextRef="#ctx0" brushRef="#br0" timeOffset="4523">1630 550 10565,'0'0'2689,"0"21"48,-21-21-1440,21 0-497,0 21-207,0-21-177,0 21-208,21-21-256,-21 21-240,0 0-96,0 1-337,0-2 1538,0 2-3619,20-1-2256,-20 0-5763</inkml:trace>
  <inkml:trace contextRef="#ctx0" brushRef="#br0" timeOffset="4845">1756 487 8868,'0'0'2273,"0"0"128,0 21-1184,0-21-289,0 21-175,0 0-177,0 0-160,0 21-128,0-20-64,0 20-176,0-21-192,0 21-144,-20 1-128,20-1-2145,0-21-2113,0 21-5235</inkml:trace>
  <inkml:trace contextRef="#ctx0" brushRef="#br0" timeOffset="5667">1736 85 7748,'0'0'2145,"0"0"96,0 0-849,0 0-367,22 0-81,-22-22-64,20 22-143,2 0-97,-2-21-96,2 21-79,-1-21-113,-1 21-96,2-21-96,-1 21-80,0 0-48,0 0-16,0 0-16,-21 0-16,21 0 0,-21 0-16,0 0 16,0 0 0,0 0 16,0 0-16,0 0 32,0 0 16,0 0 16,0 0 32,0 0 16,-21 0 64,21 0 32,0 21 48,0 0 16,0-21-31,0 21-1,0 1-48,0 20 16,0-21-112,21 21-64,-21-20-416,0-1-193,0 21 1602,0-21-4099,0 0-2672,0 0-698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3-02T14:54:11.277"/>
    </inkml:context>
    <inkml:brush xml:id="br0">
      <inkml:brushProperty name="width" value="0.04" units="cm"/>
      <inkml:brushProperty name="height" value="0.04" units="cm"/>
    </inkml:brush>
  </inkml:definitions>
  <inkml:trace contextRef="#ctx0" brushRef="#br0">6679 2905 10133,'-21'0'2849,"21"0"64,0 0-944,0 0-768,21 0-257,-21 0-240,21 0-255,-21 0-129,21 0-576,0 0 1504,0-21-4305,21 21-2802,-21-20-769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3-02T14:54:11.171"/>
    </inkml:context>
    <inkml:brush xml:id="br0">
      <inkml:brushProperty name="width" value="0.04" units="cm"/>
      <inkml:brushProperty name="height" value="0.04" units="cm"/>
    </inkml:brush>
  </inkml:definitions>
  <inkml:trace contextRef="#ctx0" brushRef="#br0">6631 2851 9332,'0'0'2529,"0"0"177,0 0-1154,22 0-271,-22 0-193,20 0-223,2-20-145,-1 20-176,0 0-239,21 0-257,-21 0-481,0 0-351,0 0-2225,0 0-2402,-21 20-592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3-02T14:54:03.799"/>
    </inkml:context>
    <inkml:brush xml:id="br0">
      <inkml:brushProperty name="width" value="0.04" units="cm"/>
      <inkml:brushProperty name="height" value="0.04" units="cm"/>
    </inkml:brush>
  </inkml:definitions>
  <inkml:trace contextRef="#ctx0" brushRef="#br0">63 888 6931,'0'0'1841,"0"0"112,0 0-721,0 0-383,0 0-97,0 21-31,0-21-49,0 0-48,0 22-16,0-2-47,-21 2-33,21-1-32,0 0 0,-21 0-63,21 21-65,0-20-96,0-1-64,-21 0-32,21 0-32,0 0-16,0 0 0,0-21 16,0 0 64,0 0 0,0 0 17,0 0 15,0-21 16,21 0-16,-21 0-16,0-21-64,0 20-16,21-20-16,-21 0-16,0-1-32,0 1 0,21 0 0,-21 0-16,0 20 16,0-20-16,22 21 0,-22 0 1,0 21-1,0-21-16,0 21 32,20 0 16,-20 0-16,0 21 16,21-21-16,1 21 16,-22 0-16,21 1-32,0-2 0,0 23 0,-21-22-48,21 21-64,0 0-80,1 1-208,-1-22-65,-21 22-447,21-1-352,0 0 1007,0-21-3120,-21 21-2386,21-21-5826</inkml:trace>
  <inkml:trace contextRef="#ctx0" brushRef="#br0" timeOffset="504">42 1099 9508,'0'-21'2562,"0"21"175,21 0-1265,-21-21-255,21 21-257,0 0-159,0-21-225,21 21-288,-20 0-368,20 0-896,-21-21-1922,21 21-2320,0-21-5731</inkml:trace>
  <inkml:trace contextRef="#ctx0" brushRef="#br0" timeOffset="4644">466 1058 7539,'0'0'2177,"0"0"112,0 0-432,0 0-688,0 0-113,0 0-79,0 0-97,0 0-79,0 0-113,0 0-128,0 0-160,0 21-128,0-21-79,0 0-81,0 22-64,0-2-48,0-20-48,0 22-48,0-22-16,0 21-17,0-21 1,0 0 0,0 0 16,0 0 48,0 0 0,0 0 32,0 0 16,21 0 16,-21-21 0,0 21 16,0-22 16,21 2 16,-21-2 0,21 22 16,-21-21 0,0 0-16,0 0 16,22 21-16,-22-22-16,0 22 0,0 0-16,0 0 16,0 0-16,0 0 32,0 0 0,0 0 17,0 22-17,0-1 0,21 0 0,-21 0 0,0 1-16,0-2-16,0-20-64,21 22-48,-21-1-32,0-21-193,21 0-223,-21 0-160,21 21-289,-21-21 1954,0 0-3875,21-21-2272,-21 21-5891</inkml:trace>
  <inkml:trace contextRef="#ctx0" brushRef="#br0" timeOffset="4644">762 973 9300,'0'0'2417,"0"0"145,-21 0-1250,21 0-175,0 0-177,0 0-176,-21 0-127,21 0-113,0 0-128,0 0-80,-21 21-80,21-21-31,0 0-33,0 0-32,0 22-32,0-22-32,0 21-16,0-21-48,21 21-16,-21-21-16,21 0 0,-21 21 16,0-21-16,21 0 16,-21 22 0,0-2 16,0-20 32,0 22 32,0-22 64,0 21 48,0-21 64,0 21 96,0-21 33,0 0-17,0 0-32,0-21-80,-21 21-144,21 0-192,-21-21-320,21-1-224,0 22-561,-21-20-2384,21-2-2626,0 22-6259</inkml:trace>
  <inkml:trace contextRef="#ctx0" brushRef="#br0" timeOffset="4644">1650 508 6835,'0'0'1857,"0"-22"176,0 22-849,0 0-79,0 0 79,0-20 17,0 20-16,-20 0-1,20-22-31,0 22-49,-21-21-63,-1 21-145,22 0-128,-20 0-79,-2 0-97,1 21-96,0 1-96,21-2-63,-21 2-65,21 20-48,0 1-64,0 20-32,0 0-32,0 1 0,21 21-32,0-1 0,-21 1-64,21 21-16,1 0-320,-2-22-32,2 22-193,-1 0-495,-1-22-465,-20 1-2224,0-22-2674,0 22-5907</inkml:trace>
  <inkml:trace contextRef="#ctx0" brushRef="#br0" timeOffset="4644">1418 1439 12022,'42'-42'2993,"-20"21"16,20-1-1712,21 1-417,-20 0-560,-1 0 1473,0-21-4738,1 20-2802,-1-20-7875</inkml:trace>
  <inkml:trace contextRef="#ctx0" brushRef="#br0" timeOffset="4644">931 994 9877,'0'0'2305,"0"0"16,0 0-1425,0 0-480,0 0-464,21 0-2161,-21 0-2017,0 0-5106</inkml:trace>
  <inkml:trace contextRef="#ctx0" brushRef="#br0" timeOffset="4644">974 1164 10917,'0'0'2865,"-22"0"49,22 0-1522,0 0-367,0 0-161,0 0-704,0 21-512,22-21-2513,-22 0-2450,0 0-6290</inkml:trace>
  <inkml:trace contextRef="#ctx0" brushRef="#br0" timeOffset="4644">1672 233 9732,'0'-22'2434,"21"22"-1,-21 0-1313,21-21-447,0 21-337,-21 0-320,22 0 576,-1-21-3025,0 21-2129,0 0-5779</inkml:trace>
  <inkml:trace contextRef="#ctx0" brushRef="#br0" timeOffset="4644">1926 0 10325,'0'21'2657,"0"-21"80,-21 21-1488,21 0-337,0 1-191,0-1-193,0 21-144,0 0-432,0 1-256,0-1-1169,21 1-1312,-21 20-2145,21 0-5043</inkml:trace>
  <inkml:trace contextRef="#ctx0" brushRef="#br0" timeOffset="4644">1862 889 8372,'-20'21'2177,"20"-21"64,-22 21-1137,22 0-175,0 0-65,-21 22-79,21-22-129,-21 21-96,21 0-64,0 1-111,0-22-97,0 21-48,21-20-176,-21-2-256,21 2-128,1-1-305,-22 0-2112,20-21-2209,2 21-5395</inkml:trace>
  <inkml:trace contextRef="#ctx0" brushRef="#br0" timeOffset="4866">2053 1122 9108,'21'0'2273,"-21"0"32,21 0-1360,-21 0-257,21 0-160,-21 22-192,0-2-208,0-20-112,0 21-112,-21 1-160,21-2-176,-21 23-160,21-22-177,-21 0 17,0-21 48,21 21 64,0 0 143,-21-21 161,21 0 160,0 0 224,0 0 48,21 0 0,-21 0 16,0 0-16,21 0 1025,-21-21-2722,21 21-1616,-21-21-4611</inkml:trace>
  <inkml:trace contextRef="#ctx0" brushRef="#br0" timeOffset="5178">2138 1122 8196,'0'0'2193,"0"22"80,0-2-945,0 1-479,0 0-193,0 0-128,0 1-224,0-2-191,21 2-274,-21-22 546,21 21-2754,-21-21-2049,21 21-5459</inkml:trace>
  <inkml:trace contextRef="#ctx0" brushRef="#br0" timeOffset="6045">1926 1037 7571,'0'0'2290,"0"0"143,0 0-336,0 0-817,0 0-111,0 0-129,22 0-159,-22 0-145,20 0-128,2 0-128,-2-21-159,2 21-97,-1 0-80,0 0-96,0 0-160,0 0-80,0 21-97,-21-21-111,0 21-96,0 0-64,-21 1 16,21 20 63,-21-21 65,0 21 80,21-21 112,-21 0 80,0 0 64,21 0 64,0-21 64,-22 21 32,22-21 32,0 0 16,0 0 32,22 0 0,-22-21-64,0 21-128,21 0-144,-21-21-208,21 0-208,-21 21 175,0 0-2176,0-21-1905,21 21-4626</inkml:trace>
  <inkml:trace contextRef="#ctx0" brushRef="#br0" timeOffset="6472">2201 995 8436,'0'0'2209,"-21"0"80,21 0-1137,0 0-127,-22 22-33,22-22-95,-20 20-113,20 2-32,0-1-15,-21 0-65,21 0-96,0 21-95,0-21-81,21 21-96,-21-20-64,20-2-48,2 2-80,-1-1-144,0-21-112,0 21-352,1-21-240,-2 0-65,2 0-2400,-1-21-2418,0 21-5602</inkml:trace>
  <inkml:trace contextRef="#ctx0" brushRef="#br0" timeOffset="6865">2371 931 8084,'0'0'2337,"21"0"128,-21 0-576,21 21-673,-21-21-175,21 21-161,-21 0-175,21 1-145,-21-1-96,0 0-128,0 21-112,0 1-80,0-2-48,0 2-64,0-1-48,-21 1-144,0-1-176,21 0-192,-21 1-96,0-23-225,21 23 17,-21-22-2049,21-21-1922,0 21-464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295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cp:lastPrinted>2012-09-24T18:24:00Z</cp:lastPrinted>
  <dcterms:created xsi:type="dcterms:W3CDTF">2013-02-11T17:09:00Z</dcterms:created>
  <dcterms:modified xsi:type="dcterms:W3CDTF">2017-03-02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